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0AFA" w:rsidRDefault="00D50AFA" w:rsidP="00D50AFA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D50AFA" w:rsidRDefault="00D50AFA" w:rsidP="00D50AFA">
      <w:r>
        <w:rPr>
          <w:b/>
        </w:rPr>
        <w:t>Date: 09-Nov-2020</w:t>
      </w:r>
    </w:p>
    <w:p w:rsidR="00D50AFA" w:rsidRDefault="00D50AFA" w:rsidP="00D50AFA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381000"/>
            <wp:effectExtent l="19050" t="0" r="9525" b="0"/>
            <wp:docPr id="3" name="Picture 1" descr="C:\Users\chari\Desktop\6-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ari\Desktop\6-9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AFA" w:rsidRDefault="00D50AFA" w:rsidP="00D50AFA">
      <w:pPr>
        <w:rPr>
          <w:b/>
        </w:rPr>
      </w:pPr>
      <w:r>
        <w:rPr>
          <w:b/>
          <w:noProof/>
        </w:rPr>
        <w:drawing>
          <wp:inline distT="0" distB="0" distL="0" distR="0">
            <wp:extent cx="1190625" cy="428625"/>
            <wp:effectExtent l="19050" t="0" r="9525" b="0"/>
            <wp:docPr id="15" name="Picture 15" descr="C:\Users\chari\Desktop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9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AFA" w:rsidRDefault="00D50AFA" w:rsidP="00D50AFA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50AFA" w:rsidTr="00C7274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50AFA" w:rsidRDefault="00D50AFA" w:rsidP="00C727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D50AFA" w:rsidRDefault="00D50AFA" w:rsidP="00D50AFA"/>
    <w:tbl>
      <w:tblPr>
        <w:tblStyle w:val="TableGrid"/>
        <w:tblW w:w="0" w:type="auto"/>
        <w:tblLook w:val="04A0"/>
      </w:tblPr>
      <w:tblGrid>
        <w:gridCol w:w="9576"/>
      </w:tblGrid>
      <w:tr w:rsidR="00D50AFA" w:rsidTr="00C72744">
        <w:tc>
          <w:tcPr>
            <w:tcW w:w="9576" w:type="dxa"/>
          </w:tcPr>
          <w:p w:rsidR="00D50AFA" w:rsidRDefault="00D50AFA" w:rsidP="00C72744">
            <w:r>
              <w:t>Tip:</w:t>
            </w:r>
          </w:p>
          <w:p w:rsidR="00D50AFA" w:rsidRDefault="00D50AFA" w:rsidP="00C76E8C">
            <w:r>
              <w:t xml:space="preserve">1. Separate the terms </w:t>
            </w:r>
            <w:proofErr w:type="gramStart"/>
            <w:r>
              <w:t xml:space="preserve">of  </w:t>
            </w:r>
            <w:proofErr w:type="gramEnd"/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42486" r:id="rId7"/>
              </w:object>
            </w:r>
            <w:r>
              <w:t>.</w:t>
            </w:r>
          </w:p>
          <w:p w:rsidR="00C76E8C" w:rsidRDefault="00D50AFA" w:rsidP="00C76E8C">
            <w:r>
              <w:t>2. Apply the integration on both sides.</w:t>
            </w:r>
          </w:p>
          <w:p w:rsidR="00D50AFA" w:rsidRDefault="00C76E8C" w:rsidP="00C76E8C">
            <w:r w:rsidRPr="00C76E8C">
              <w:rPr>
                <w:position w:val="-30"/>
              </w:rPr>
              <w:object w:dxaOrig="2780" w:dyaOrig="680">
                <v:shape id="_x0000_i1028" type="#_x0000_t75" style="width:139.5pt;height:33.75pt" o:ole="">
                  <v:imagedata r:id="rId8" o:title=""/>
                </v:shape>
                <o:OLEObject Type="Embed" ProgID="Equation.DSMT4" ShapeID="_x0000_i1028" DrawAspect="Content" ObjectID="_1669542487" r:id="rId9"/>
              </w:object>
            </w:r>
          </w:p>
        </w:tc>
      </w:tr>
    </w:tbl>
    <w:p w:rsidR="00D50AFA" w:rsidRDefault="00D50AFA" w:rsidP="00D50AFA"/>
    <w:p w:rsidR="00D50AFA" w:rsidRDefault="00D50AFA" w:rsidP="00D50AFA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50AFA" w:rsidTr="00C7274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76E8C" w:rsidRDefault="00C76E8C" w:rsidP="00C76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C72744">
              <w:rPr>
                <w:position w:val="-26"/>
              </w:rPr>
              <w:object w:dxaOrig="1660" w:dyaOrig="720">
                <v:shape id="_x0000_i1029" type="#_x0000_t75" style="width:83.25pt;height:36pt" o:ole="">
                  <v:imagedata r:id="rId10" o:title=""/>
                </v:shape>
                <o:OLEObject Type="Embed" ProgID="Equation.DSMT4" ShapeID="_x0000_i1029" DrawAspect="Content" ObjectID="_1669542488" r:id="rId11"/>
              </w:object>
            </w:r>
          </w:p>
          <w:p w:rsidR="00C76E8C" w:rsidRDefault="00C76E8C" w:rsidP="00C76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C72744">
              <w:rPr>
                <w:position w:val="-26"/>
              </w:rPr>
              <w:object w:dxaOrig="1660" w:dyaOrig="720">
                <v:shape id="_x0000_i1030" type="#_x0000_t75" style="width:83.25pt;height:36pt" o:ole="">
                  <v:imagedata r:id="rId10" o:title=""/>
                </v:shape>
                <o:OLEObject Type="Embed" ProgID="Equation.DSMT4" ShapeID="_x0000_i1030" DrawAspect="Content" ObjectID="_1669542489" r:id="rId12"/>
              </w:object>
            </w:r>
          </w:p>
          <w:p w:rsidR="00C76E8C" w:rsidRDefault="00C76E8C" w:rsidP="00C76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C76E8C" w:rsidRDefault="00C76E8C" w:rsidP="00C76E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C76E8C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76E8C" w:rsidRPr="00602AC9" w:rsidRDefault="00C76E8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76E8C" w:rsidRPr="00602AC9" w:rsidRDefault="00C76E8C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C76E8C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76E8C" w:rsidRPr="00602AC9" w:rsidRDefault="00C76E8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76E8C" w:rsidRPr="00602AC9" w:rsidRDefault="00C76E8C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C72744">
                    <w:rPr>
                      <w:position w:val="-146"/>
                    </w:rPr>
                    <w:object w:dxaOrig="2540" w:dyaOrig="3040">
                      <v:shape id="_x0000_i1031" type="#_x0000_t75" style="width:126.75pt;height:152.25pt" o:ole="">
                        <v:imagedata r:id="rId13" o:title=""/>
                      </v:shape>
                      <o:OLEObject Type="Embed" ProgID="Equation.DSMT4" ShapeID="_x0000_i1031" DrawAspect="Content" ObjectID="_1669542490" r:id="rId14"/>
                    </w:object>
                  </w:r>
                </w:p>
              </w:tc>
            </w:tr>
          </w:tbl>
          <w:p w:rsidR="00C76E8C" w:rsidRDefault="00004C4F" w:rsidP="00C727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</w:t>
            </w:r>
          </w:p>
          <w:p w:rsidR="00004C4F" w:rsidRDefault="00004C4F" w:rsidP="00004C4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2:    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04C4F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04C4F" w:rsidRPr="00602AC9" w:rsidRDefault="00004C4F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04C4F" w:rsidRDefault="00004C4F" w:rsidP="008F685B">
                  <w:pPr>
                    <w:widowControl w:val="0"/>
                  </w:pPr>
                  <w:r>
                    <w:t>Apply the integration on both sides.</w:t>
                  </w:r>
                </w:p>
                <w:p w:rsidR="00004C4F" w:rsidRPr="00602AC9" w:rsidRDefault="00004C4F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F685B">
                    <w:rPr>
                      <w:position w:val="-30"/>
                    </w:rPr>
                    <w:object w:dxaOrig="2620" w:dyaOrig="680">
                      <v:shape id="_x0000_i1032" type="#_x0000_t75" style="width:131.25pt;height:33.75pt" o:ole="">
                        <v:imagedata r:id="rId15" o:title=""/>
                      </v:shape>
                      <o:OLEObject Type="Embed" ProgID="Equation.DSMT4" ShapeID="_x0000_i1032" DrawAspect="Content" ObjectID="_1669542491" r:id="rId16"/>
                    </w:object>
                  </w:r>
                </w:p>
              </w:tc>
            </w:tr>
            <w:tr w:rsidR="00004C4F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04C4F" w:rsidRPr="00602AC9" w:rsidRDefault="00004C4F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04C4F" w:rsidRDefault="00004C4F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92"/>
                    </w:rPr>
                  </w:pPr>
                  <w:r w:rsidRPr="00C72744">
                    <w:rPr>
                      <w:position w:val="-50"/>
                    </w:rPr>
                    <w:object w:dxaOrig="2900" w:dyaOrig="1520">
                      <v:shape id="_x0000_i1033" type="#_x0000_t75" style="width:144.75pt;height:75.75pt" o:ole="">
                        <v:imagedata r:id="rId17" o:title=""/>
                      </v:shape>
                      <o:OLEObject Type="Embed" ProgID="Equation.DSMT4" ShapeID="_x0000_i1033" DrawAspect="Content" ObjectID="_1669542492" r:id="rId18"/>
                    </w:object>
                  </w:r>
                </w:p>
                <w:p w:rsidR="00004C4F" w:rsidRPr="00602AC9" w:rsidRDefault="00004C4F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differential equation.</w:t>
                  </w:r>
                  <w:proofErr w:type="gramEnd"/>
                </w:p>
              </w:tc>
            </w:tr>
          </w:tbl>
          <w:p w:rsidR="00D50AFA" w:rsidRDefault="00D50AFA" w:rsidP="00C727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D50AFA" w:rsidTr="00C7274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50AFA" w:rsidRDefault="00D50AFA" w:rsidP="00C727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Pr="00C72744">
              <w:rPr>
                <w:position w:val="-26"/>
              </w:rPr>
              <w:object w:dxaOrig="1660" w:dyaOrig="720">
                <v:shape id="_x0000_i1026" type="#_x0000_t75" style="width:83.25pt;height:36pt" o:ole="">
                  <v:imagedata r:id="rId10" o:title=""/>
                </v:shape>
                <o:OLEObject Type="Embed" ProgID="Equation.DSMT4" ShapeID="_x0000_i1026" DrawAspect="Content" ObjectID="_1669542493" r:id="rId19"/>
              </w:object>
            </w:r>
            <w:r>
              <w:t xml:space="preserve"> is</w:t>
            </w:r>
            <w:r w:rsidRPr="00C72744">
              <w:rPr>
                <w:position w:val="-10"/>
              </w:rPr>
              <w:object w:dxaOrig="1920" w:dyaOrig="360">
                <v:shape id="_x0000_i1027" type="#_x0000_t75" style="width:96pt;height:18pt" o:ole="">
                  <v:imagedata r:id="rId20" o:title=""/>
                </v:shape>
                <o:OLEObject Type="Embed" ProgID="Equation.DSMT4" ShapeID="_x0000_i1027" DrawAspect="Content" ObjectID="_1669542494" r:id="rId21"/>
              </w:object>
            </w:r>
            <w:r>
              <w:t>.</w:t>
            </w:r>
          </w:p>
          <w:p w:rsidR="00D50AFA" w:rsidRDefault="00D50AFA" w:rsidP="00C727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D50AFA" w:rsidRDefault="00D50AFA" w:rsidP="00D50AFA"/>
    <w:p w:rsidR="00D50AFA" w:rsidRDefault="00D50AFA" w:rsidP="00D50AFA"/>
    <w:p w:rsidR="00D50AFA" w:rsidRDefault="00D50AFA" w:rsidP="00D50AFA"/>
    <w:p w:rsidR="00C20CFE" w:rsidRDefault="00C20CFE"/>
    <w:sectPr w:rsidR="00C20CFE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50AFA"/>
    <w:rsid w:val="00004C4F"/>
    <w:rsid w:val="00702AC2"/>
    <w:rsid w:val="00C20CFE"/>
    <w:rsid w:val="00C76E8C"/>
    <w:rsid w:val="00D50A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A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50AF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50A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0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0AF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123</Words>
  <Characters>70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09T03:12:00Z</dcterms:created>
  <dcterms:modified xsi:type="dcterms:W3CDTF">2020-12-15T07:22:00Z</dcterms:modified>
</cp:coreProperties>
</file>